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8E52D4" w14:textId="77777777" w:rsidR="00CB7150" w:rsidRDefault="00CB7150">
      <w:pPr>
        <w:jc w:val="center"/>
      </w:pPr>
    </w:p>
    <w:p w14:paraId="350C79A4" w14:textId="77777777" w:rsidR="00CB7150" w:rsidRDefault="00D35D96">
      <w:r>
        <w:object w:dxaOrig="1080" w:dyaOrig="990" w14:anchorId="175C5C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49.65pt" o:ole="">
            <v:imagedata r:id="rId8" o:title=""/>
          </v:shape>
          <o:OLEObject Type="Embed" ProgID="PBrush" ShapeID="_x0000_i1025" DrawAspect="Content" ObjectID="_1703162430" r:id="rId9"/>
        </w:object>
      </w:r>
      <w:r>
        <w:rPr>
          <w:rFonts w:hint="eastAsia"/>
        </w:rPr>
        <w:t xml:space="preserve">              </w:t>
      </w:r>
    </w:p>
    <w:p w14:paraId="3AA34E56" w14:textId="77777777" w:rsidR="00CB7150" w:rsidRDefault="00D35D96">
      <w:pPr>
        <w:jc w:val="center"/>
      </w:pPr>
      <w:r>
        <w:rPr>
          <w:rFonts w:eastAsia="华文隶书" w:hint="eastAsia"/>
          <w:noProof/>
        </w:rPr>
        <w:drawing>
          <wp:inline distT="0" distB="0" distL="0" distR="0" wp14:anchorId="4D5707C1" wp14:editId="1ED146FD">
            <wp:extent cx="3187700" cy="958850"/>
            <wp:effectExtent l="0" t="0" r="12700" b="1270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11734" w14:textId="77777777" w:rsidR="00CB7150" w:rsidRDefault="00D35D96">
      <w:pPr>
        <w:widowControl/>
        <w:spacing w:line="360" w:lineRule="auto"/>
        <w:jc w:val="center"/>
        <w:rPr>
          <w:rFonts w:eastAsia="隶书"/>
          <w:sz w:val="72"/>
          <w:szCs w:val="72"/>
        </w:rPr>
      </w:pPr>
      <w:r>
        <w:rPr>
          <w:rFonts w:eastAsia="隶书" w:hint="eastAsia"/>
          <w:sz w:val="72"/>
          <w:szCs w:val="72"/>
        </w:rPr>
        <w:t>计算机与软件工程学院</w:t>
      </w:r>
    </w:p>
    <w:p w14:paraId="12E3F731" w14:textId="77777777" w:rsidR="00CB7150" w:rsidRDefault="00D35D96">
      <w:pPr>
        <w:widowControl/>
        <w:spacing w:line="360" w:lineRule="auto"/>
        <w:jc w:val="center"/>
        <w:rPr>
          <w:rFonts w:eastAsia="隶书"/>
          <w:sz w:val="72"/>
          <w:szCs w:val="72"/>
        </w:rPr>
      </w:pPr>
      <w:r>
        <w:rPr>
          <w:rFonts w:eastAsia="隶书" w:hint="eastAsia"/>
          <w:sz w:val="72"/>
          <w:szCs w:val="72"/>
        </w:rPr>
        <w:t>上机报告</w:t>
      </w:r>
    </w:p>
    <w:p w14:paraId="4E8EC959" w14:textId="77777777" w:rsidR="00CB7150" w:rsidRDefault="00CB7150">
      <w:pPr>
        <w:widowControl/>
        <w:spacing w:line="360" w:lineRule="auto"/>
        <w:jc w:val="center"/>
        <w:rPr>
          <w:rFonts w:ascii="宋体" w:hAnsi="宋体"/>
          <w:b/>
          <w:bCs/>
          <w:color w:val="000000"/>
          <w:sz w:val="28"/>
          <w:szCs w:val="21"/>
        </w:rPr>
      </w:pPr>
    </w:p>
    <w:p w14:paraId="56CF3E29" w14:textId="77777777" w:rsidR="00CB7150" w:rsidRDefault="00D35D96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  <w:r>
        <w:rPr>
          <w:rFonts w:ascii="楷体_GB2312" w:eastAsia="楷体_GB2312" w:hint="eastAsia"/>
          <w:b/>
          <w:bCs/>
          <w:sz w:val="32"/>
          <w:szCs w:val="52"/>
        </w:rPr>
        <w:t>（ 202</w:t>
      </w:r>
      <w:r w:rsidR="005B7EFF">
        <w:rPr>
          <w:rFonts w:ascii="楷体_GB2312" w:eastAsia="楷体_GB2312" w:hint="eastAsia"/>
          <w:b/>
          <w:bCs/>
          <w:sz w:val="32"/>
          <w:szCs w:val="52"/>
        </w:rPr>
        <w:t>1</w:t>
      </w:r>
      <w:r>
        <w:rPr>
          <w:rFonts w:ascii="楷体_GB2312" w:eastAsia="楷体_GB2312" w:hint="eastAsia"/>
          <w:b/>
          <w:bCs/>
          <w:sz w:val="32"/>
          <w:szCs w:val="52"/>
        </w:rPr>
        <w:t>/202</w:t>
      </w:r>
      <w:r w:rsidR="005B7EFF">
        <w:rPr>
          <w:rFonts w:ascii="楷体_GB2312" w:eastAsia="楷体_GB2312" w:hint="eastAsia"/>
          <w:b/>
          <w:bCs/>
          <w:sz w:val="32"/>
          <w:szCs w:val="52"/>
        </w:rPr>
        <w:t>1</w:t>
      </w:r>
      <w:r>
        <w:rPr>
          <w:rFonts w:ascii="楷体_GB2312" w:eastAsia="楷体_GB2312" w:hint="eastAsia"/>
          <w:b/>
          <w:bCs/>
          <w:sz w:val="32"/>
          <w:szCs w:val="52"/>
        </w:rPr>
        <w:t xml:space="preserve">  学年 第 </w:t>
      </w:r>
      <w:r w:rsidR="005B7EFF">
        <w:rPr>
          <w:rFonts w:ascii="楷体_GB2312" w:eastAsia="楷体_GB2312" w:hint="eastAsia"/>
          <w:b/>
          <w:bCs/>
          <w:sz w:val="32"/>
          <w:szCs w:val="52"/>
        </w:rPr>
        <w:t>1</w:t>
      </w:r>
      <w:r>
        <w:rPr>
          <w:rFonts w:ascii="楷体_GB2312" w:eastAsia="楷体_GB2312" w:hint="eastAsia"/>
          <w:b/>
          <w:bCs/>
          <w:sz w:val="32"/>
          <w:szCs w:val="52"/>
        </w:rPr>
        <w:t xml:space="preserve"> 学期 ）</w:t>
      </w:r>
    </w:p>
    <w:p w14:paraId="67909B23" w14:textId="77777777" w:rsidR="00CB7150" w:rsidRDefault="00CB7150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</w:p>
    <w:p w14:paraId="319C6B4D" w14:textId="77777777" w:rsidR="00CB7150" w:rsidRDefault="00CB7150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8"/>
        <w:gridCol w:w="2258"/>
        <w:gridCol w:w="550"/>
        <w:gridCol w:w="800"/>
        <w:gridCol w:w="538"/>
        <w:gridCol w:w="840"/>
        <w:gridCol w:w="1430"/>
      </w:tblGrid>
      <w:tr w:rsidR="00CB7150" w14:paraId="2613DB84" w14:textId="77777777">
        <w:trPr>
          <w:cantSplit/>
          <w:jc w:val="center"/>
        </w:trPr>
        <w:tc>
          <w:tcPr>
            <w:tcW w:w="1448" w:type="dxa"/>
          </w:tcPr>
          <w:p w14:paraId="58CD3DCA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课程名称</w:t>
            </w:r>
          </w:p>
        </w:tc>
        <w:tc>
          <w:tcPr>
            <w:tcW w:w="6416" w:type="dxa"/>
            <w:gridSpan w:val="6"/>
            <w:vAlign w:val="bottom"/>
          </w:tcPr>
          <w:p w14:paraId="54C85FE6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b/>
                <w:sz w:val="30"/>
              </w:rPr>
            </w:pPr>
            <w:r>
              <w:rPr>
                <w:rFonts w:ascii="宋体" w:hAnsi="宋体" w:hint="eastAsia"/>
                <w:b/>
                <w:sz w:val="28"/>
              </w:rPr>
              <w:t>数值计算（C++）</w:t>
            </w:r>
          </w:p>
        </w:tc>
      </w:tr>
      <w:tr w:rsidR="00CB7150" w14:paraId="17100CD7" w14:textId="77777777">
        <w:trPr>
          <w:cantSplit/>
          <w:jc w:val="center"/>
        </w:trPr>
        <w:tc>
          <w:tcPr>
            <w:tcW w:w="1448" w:type="dxa"/>
          </w:tcPr>
          <w:p w14:paraId="62D90C13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课程代码</w:t>
            </w:r>
          </w:p>
        </w:tc>
        <w:tc>
          <w:tcPr>
            <w:tcW w:w="6416" w:type="dxa"/>
            <w:gridSpan w:val="6"/>
          </w:tcPr>
          <w:p w14:paraId="3BB12CCA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b/>
                <w:sz w:val="28"/>
              </w:rPr>
            </w:pPr>
            <w:r>
              <w:rPr>
                <w:rFonts w:ascii="宋体" w:hAnsi="宋体"/>
                <w:b/>
                <w:sz w:val="28"/>
              </w:rPr>
              <w:t>190901319</w:t>
            </w:r>
          </w:p>
        </w:tc>
      </w:tr>
      <w:tr w:rsidR="00CB7150" w14:paraId="065DEB5D" w14:textId="77777777">
        <w:trPr>
          <w:cantSplit/>
          <w:jc w:val="center"/>
        </w:trPr>
        <w:tc>
          <w:tcPr>
            <w:tcW w:w="1448" w:type="dxa"/>
          </w:tcPr>
          <w:p w14:paraId="5DC94435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上机时间</w:t>
            </w:r>
          </w:p>
        </w:tc>
        <w:tc>
          <w:tcPr>
            <w:tcW w:w="2258" w:type="dxa"/>
          </w:tcPr>
          <w:p w14:paraId="0D4A96A0" w14:textId="3458ACE3" w:rsidR="00CB7150" w:rsidRDefault="0011711F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2</w:t>
            </w:r>
            <w:r>
              <w:rPr>
                <w:rFonts w:ascii="宋体" w:hAnsi="宋体"/>
                <w:sz w:val="28"/>
              </w:rPr>
              <w:t>0211</w:t>
            </w:r>
          </w:p>
        </w:tc>
        <w:tc>
          <w:tcPr>
            <w:tcW w:w="550" w:type="dxa"/>
          </w:tcPr>
          <w:p w14:paraId="018124C9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年</w:t>
            </w:r>
          </w:p>
        </w:tc>
        <w:tc>
          <w:tcPr>
            <w:tcW w:w="800" w:type="dxa"/>
          </w:tcPr>
          <w:p w14:paraId="526CF063" w14:textId="534F83C9" w:rsidR="00CB7150" w:rsidRDefault="0011711F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  <w:highlight w:val="yellow"/>
              </w:rPr>
            </w:pPr>
            <w:r>
              <w:rPr>
                <w:rFonts w:ascii="宋体" w:hAnsi="宋体"/>
                <w:color w:val="FF0000"/>
                <w:sz w:val="28"/>
                <w:highlight w:val="yellow"/>
              </w:rPr>
              <w:t>1</w:t>
            </w:r>
            <w:r>
              <w:rPr>
                <w:rFonts w:ascii="宋体" w:hAnsi="宋体" w:hint="eastAsia"/>
                <w:color w:val="FF0000"/>
                <w:sz w:val="28"/>
                <w:highlight w:val="yellow"/>
              </w:rPr>
              <w:t>2</w:t>
            </w:r>
          </w:p>
        </w:tc>
        <w:tc>
          <w:tcPr>
            <w:tcW w:w="538" w:type="dxa"/>
          </w:tcPr>
          <w:p w14:paraId="384ED6BD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30"/>
              </w:rPr>
              <w:t>月</w:t>
            </w:r>
          </w:p>
        </w:tc>
        <w:tc>
          <w:tcPr>
            <w:tcW w:w="840" w:type="dxa"/>
          </w:tcPr>
          <w:p w14:paraId="4390EE9F" w14:textId="3548B663" w:rsidR="00CB7150" w:rsidRDefault="0011711F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28"/>
              </w:rPr>
              <w:t>2</w:t>
            </w:r>
            <w:r>
              <w:rPr>
                <w:rFonts w:ascii="宋体" w:hAnsi="宋体"/>
                <w:color w:val="FF0000"/>
                <w:sz w:val="28"/>
              </w:rPr>
              <w:t>2</w:t>
            </w:r>
          </w:p>
        </w:tc>
        <w:tc>
          <w:tcPr>
            <w:tcW w:w="1430" w:type="dxa"/>
          </w:tcPr>
          <w:p w14:paraId="2A1F1B10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30"/>
              </w:rPr>
              <w:t>日</w:t>
            </w:r>
          </w:p>
        </w:tc>
      </w:tr>
      <w:tr w:rsidR="00CB7150" w14:paraId="47B36D5C" w14:textId="77777777">
        <w:trPr>
          <w:cantSplit/>
          <w:jc w:val="center"/>
        </w:trPr>
        <w:tc>
          <w:tcPr>
            <w:tcW w:w="1448" w:type="dxa"/>
          </w:tcPr>
          <w:p w14:paraId="5C1B0B40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指导单位</w:t>
            </w:r>
          </w:p>
        </w:tc>
        <w:tc>
          <w:tcPr>
            <w:tcW w:w="6416" w:type="dxa"/>
            <w:gridSpan w:val="6"/>
          </w:tcPr>
          <w:p w14:paraId="148B867F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物联网工程系</w:t>
            </w:r>
          </w:p>
        </w:tc>
      </w:tr>
      <w:tr w:rsidR="00CB7150" w14:paraId="747F9DCD" w14:textId="77777777">
        <w:trPr>
          <w:cantSplit/>
          <w:jc w:val="center"/>
        </w:trPr>
        <w:tc>
          <w:tcPr>
            <w:tcW w:w="1448" w:type="dxa"/>
          </w:tcPr>
          <w:p w14:paraId="4977373E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任课教师</w:t>
            </w:r>
          </w:p>
        </w:tc>
        <w:tc>
          <w:tcPr>
            <w:tcW w:w="6416" w:type="dxa"/>
            <w:gridSpan w:val="6"/>
          </w:tcPr>
          <w:p w14:paraId="7D8F10AC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李显勇</w:t>
            </w:r>
          </w:p>
        </w:tc>
      </w:tr>
    </w:tbl>
    <w:p w14:paraId="5ED5C379" w14:textId="77777777" w:rsidR="00CB7150" w:rsidRDefault="00CB7150">
      <w:pPr>
        <w:tabs>
          <w:tab w:val="left" w:pos="6870"/>
        </w:tabs>
        <w:jc w:val="center"/>
        <w:rPr>
          <w:rFonts w:ascii="宋体" w:hAnsi="宋体"/>
          <w:sz w:val="3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3"/>
        <w:gridCol w:w="1934"/>
        <w:gridCol w:w="1843"/>
        <w:gridCol w:w="2491"/>
      </w:tblGrid>
      <w:tr w:rsidR="00CB7150" w14:paraId="2AAE1ABD" w14:textId="77777777">
        <w:trPr>
          <w:jc w:val="center"/>
        </w:trPr>
        <w:tc>
          <w:tcPr>
            <w:tcW w:w="1553" w:type="dxa"/>
          </w:tcPr>
          <w:p w14:paraId="49B8D87E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学生姓名</w:t>
            </w:r>
          </w:p>
        </w:tc>
        <w:tc>
          <w:tcPr>
            <w:tcW w:w="6268" w:type="dxa"/>
            <w:gridSpan w:val="3"/>
          </w:tcPr>
          <w:p w14:paraId="535623F4" w14:textId="4B77BA91" w:rsidR="00CB7150" w:rsidRDefault="0011711F">
            <w:pPr>
              <w:tabs>
                <w:tab w:val="left" w:pos="6870"/>
              </w:tabs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  <w:u w:val="single"/>
              </w:rPr>
              <w:t>李子涵</w:t>
            </w:r>
          </w:p>
        </w:tc>
      </w:tr>
      <w:tr w:rsidR="00CB7150" w14:paraId="6948C8D4" w14:textId="77777777">
        <w:trPr>
          <w:jc w:val="center"/>
        </w:trPr>
        <w:tc>
          <w:tcPr>
            <w:tcW w:w="1553" w:type="dxa"/>
          </w:tcPr>
          <w:p w14:paraId="744488FE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学   号</w:t>
            </w:r>
          </w:p>
        </w:tc>
        <w:tc>
          <w:tcPr>
            <w:tcW w:w="6268" w:type="dxa"/>
            <w:gridSpan w:val="3"/>
          </w:tcPr>
          <w:p w14:paraId="04486B4B" w14:textId="1D33F8ED" w:rsidR="00CB7150" w:rsidRDefault="0011711F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  <w:u w:val="single"/>
              </w:rPr>
              <w:t>3</w:t>
            </w:r>
            <w:r>
              <w:rPr>
                <w:rFonts w:ascii="宋体" w:hAnsi="宋体"/>
                <w:sz w:val="30"/>
                <w:u w:val="single"/>
              </w:rPr>
              <w:t>120190971401</w:t>
            </w:r>
          </w:p>
        </w:tc>
      </w:tr>
      <w:tr w:rsidR="00CB7150" w14:paraId="724E13F4" w14:textId="77777777">
        <w:trPr>
          <w:jc w:val="center"/>
        </w:trPr>
        <w:tc>
          <w:tcPr>
            <w:tcW w:w="1553" w:type="dxa"/>
          </w:tcPr>
          <w:p w14:paraId="284D49C7" w14:textId="77777777" w:rsidR="00CB7150" w:rsidRDefault="00D35D96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成   绩</w:t>
            </w:r>
          </w:p>
        </w:tc>
        <w:tc>
          <w:tcPr>
            <w:tcW w:w="1934" w:type="dxa"/>
          </w:tcPr>
          <w:p w14:paraId="38142C30" w14:textId="77777777" w:rsidR="00CB7150" w:rsidRDefault="00CB7150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</w:p>
        </w:tc>
        <w:tc>
          <w:tcPr>
            <w:tcW w:w="1843" w:type="dxa"/>
          </w:tcPr>
          <w:p w14:paraId="78EFFF8E" w14:textId="77777777" w:rsidR="00CB7150" w:rsidRDefault="00D35D96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年级专业</w:t>
            </w:r>
          </w:p>
        </w:tc>
        <w:tc>
          <w:tcPr>
            <w:tcW w:w="2491" w:type="dxa"/>
          </w:tcPr>
          <w:p w14:paraId="2A2BEDC9" w14:textId="1AE927F6" w:rsidR="00CB7150" w:rsidRDefault="0011711F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  <w:u w:val="single"/>
              </w:rPr>
              <w:t>3120190971401</w:t>
            </w:r>
          </w:p>
        </w:tc>
      </w:tr>
    </w:tbl>
    <w:p w14:paraId="386072F9" w14:textId="77777777" w:rsidR="00CB7150" w:rsidRDefault="00CB7150">
      <w:pPr>
        <w:rPr>
          <w:rFonts w:ascii="宋体" w:hAnsi="宋体"/>
          <w:b/>
          <w:bCs/>
          <w:color w:val="000000"/>
          <w:sz w:val="30"/>
          <w:szCs w:val="51"/>
        </w:rPr>
      </w:pPr>
    </w:p>
    <w:tbl>
      <w:tblPr>
        <w:tblW w:w="82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75"/>
        <w:gridCol w:w="1777"/>
        <w:gridCol w:w="1209"/>
        <w:gridCol w:w="388"/>
        <w:gridCol w:w="1382"/>
        <w:gridCol w:w="2109"/>
      </w:tblGrid>
      <w:tr w:rsidR="00CB7150" w14:paraId="5ECB19A9" w14:textId="77777777">
        <w:trPr>
          <w:trHeight w:val="1235"/>
          <w:jc w:val="center"/>
        </w:trPr>
        <w:tc>
          <w:tcPr>
            <w:tcW w:w="1375" w:type="dxa"/>
          </w:tcPr>
          <w:p w14:paraId="672793B2" w14:textId="77777777" w:rsidR="00CB7150" w:rsidRDefault="00D35D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lastRenderedPageBreak/>
              <w:t>实验名称</w:t>
            </w:r>
          </w:p>
        </w:tc>
        <w:tc>
          <w:tcPr>
            <w:tcW w:w="3374" w:type="dxa"/>
            <w:gridSpan w:val="3"/>
          </w:tcPr>
          <w:p w14:paraId="7459FA50" w14:textId="77777777" w:rsidR="00CB7150" w:rsidRDefault="00D35D96">
            <w:pP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【实验6】复化梯形积分和复化Si</w:t>
            </w:r>
            <w: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  <w:t>mpson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积分</w:t>
            </w:r>
          </w:p>
        </w:tc>
        <w:tc>
          <w:tcPr>
            <w:tcW w:w="1382" w:type="dxa"/>
          </w:tcPr>
          <w:p w14:paraId="3AE4C96C" w14:textId="77777777" w:rsidR="00CB7150" w:rsidRDefault="00D35D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地点</w:t>
            </w:r>
          </w:p>
        </w:tc>
        <w:tc>
          <w:tcPr>
            <w:tcW w:w="2108" w:type="dxa"/>
          </w:tcPr>
          <w:p w14:paraId="760FFF89" w14:textId="77777777" w:rsidR="00CB7150" w:rsidRDefault="00CB7150">
            <w:pPr>
              <w:rPr>
                <w:rFonts w:ascii="宋体" w:hAnsi="宋体"/>
                <w:color w:val="000000"/>
                <w:sz w:val="28"/>
                <w:szCs w:val="51"/>
              </w:rPr>
            </w:pPr>
          </w:p>
        </w:tc>
      </w:tr>
      <w:tr w:rsidR="00CB7150" w14:paraId="753B618A" w14:textId="77777777">
        <w:trPr>
          <w:trHeight w:val="913"/>
          <w:jc w:val="center"/>
        </w:trPr>
        <w:tc>
          <w:tcPr>
            <w:tcW w:w="1375" w:type="dxa"/>
          </w:tcPr>
          <w:p w14:paraId="30A46201" w14:textId="77777777" w:rsidR="00CB7150" w:rsidRDefault="00D35D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类型</w:t>
            </w:r>
          </w:p>
        </w:tc>
        <w:tc>
          <w:tcPr>
            <w:tcW w:w="1777" w:type="dxa"/>
          </w:tcPr>
          <w:p w14:paraId="2D5092A3" w14:textId="77777777" w:rsidR="00CB7150" w:rsidRDefault="00D35D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验证</w:t>
            </w:r>
          </w:p>
        </w:tc>
        <w:tc>
          <w:tcPr>
            <w:tcW w:w="1209" w:type="dxa"/>
          </w:tcPr>
          <w:p w14:paraId="07163BA1" w14:textId="77777777" w:rsidR="00CB7150" w:rsidRDefault="00D35D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学时</w:t>
            </w:r>
          </w:p>
        </w:tc>
        <w:tc>
          <w:tcPr>
            <w:tcW w:w="388" w:type="dxa"/>
          </w:tcPr>
          <w:p w14:paraId="7AFA3CBE" w14:textId="77777777" w:rsidR="00CB7150" w:rsidRDefault="00D35D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2</w:t>
            </w:r>
          </w:p>
        </w:tc>
        <w:tc>
          <w:tcPr>
            <w:tcW w:w="1382" w:type="dxa"/>
          </w:tcPr>
          <w:p w14:paraId="6CF93A22" w14:textId="77777777" w:rsidR="00CB7150" w:rsidRDefault="00D35D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日期</w:t>
            </w:r>
          </w:p>
        </w:tc>
        <w:tc>
          <w:tcPr>
            <w:tcW w:w="2108" w:type="dxa"/>
          </w:tcPr>
          <w:p w14:paraId="303826F5" w14:textId="054A0139" w:rsidR="00CB7150" w:rsidRDefault="006E7252">
            <w:pPr>
              <w:rPr>
                <w:rFonts w:ascii="宋体" w:hAnsi="宋体"/>
                <w:color w:val="000000"/>
                <w:sz w:val="30"/>
                <w:szCs w:val="51"/>
              </w:rPr>
            </w:pPr>
            <w:r>
              <w:rPr>
                <w:rFonts w:ascii="宋体" w:hAnsi="宋体" w:hint="eastAsia"/>
                <w:color w:val="000000"/>
                <w:sz w:val="30"/>
                <w:szCs w:val="51"/>
              </w:rPr>
              <w:t>20211222</w:t>
            </w:r>
          </w:p>
        </w:tc>
      </w:tr>
      <w:tr w:rsidR="00CB7150" w14:paraId="6198A26B" w14:textId="77777777">
        <w:trPr>
          <w:trHeight w:val="2441"/>
          <w:jc w:val="center"/>
        </w:trPr>
        <w:tc>
          <w:tcPr>
            <w:tcW w:w="8240" w:type="dxa"/>
            <w:gridSpan w:val="6"/>
          </w:tcPr>
          <w:p w14:paraId="0219D17D" w14:textId="77777777" w:rsidR="00CB7150" w:rsidRDefault="00D35D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目的和要求</w:t>
            </w:r>
          </w:p>
          <w:p w14:paraId="338660AF" w14:textId="77777777" w:rsidR="00CB7150" w:rsidRDefault="00D35D96">
            <w:pPr>
              <w:widowControl/>
              <w:numPr>
                <w:ilvl w:val="0"/>
                <w:numId w:val="1"/>
              </w:numPr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了解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复化梯形积分和复化Simpson积分算法</w:t>
            </w:r>
            <w:r>
              <w:rPr>
                <w:rFonts w:ascii="宋体" w:hAnsi="宋体" w:hint="eastAsia"/>
                <w:szCs w:val="21"/>
              </w:rPr>
              <w:t>基本理论和算法</w:t>
            </w:r>
            <w:r>
              <w:rPr>
                <w:rFonts w:ascii="Microsoft Sans Serif" w:hAnsi="Microsoft Sans Serif" w:cs="Microsoft Sans Serif" w:hint="eastAsia"/>
                <w:szCs w:val="21"/>
              </w:rPr>
              <w:t>；</w:t>
            </w:r>
            <w:r>
              <w:rPr>
                <w:rFonts w:ascii="Microsoft Sans Serif" w:hAnsi="Microsoft Sans Serif" w:cs="Microsoft Sans Serif" w:hint="eastAsia"/>
                <w:szCs w:val="21"/>
              </w:rPr>
              <w:t xml:space="preserve"> </w:t>
            </w:r>
          </w:p>
          <w:p w14:paraId="4537DCDD" w14:textId="77777777" w:rsidR="00CB7150" w:rsidRDefault="00D35D96">
            <w:pPr>
              <w:widowControl/>
              <w:numPr>
                <w:ilvl w:val="0"/>
                <w:numId w:val="1"/>
              </w:numPr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hint="eastAsia"/>
                <w:highlight w:val="yellow"/>
              </w:rPr>
              <w:t>提交以下文档（用</w:t>
            </w:r>
            <w:r>
              <w:rPr>
                <w:rFonts w:hint="eastAsia"/>
                <w:b/>
                <w:color w:val="FF0000"/>
                <w:highlight w:val="yellow"/>
              </w:rPr>
              <w:t>学号</w:t>
            </w:r>
            <w:r>
              <w:rPr>
                <w:rFonts w:hint="eastAsia"/>
                <w:b/>
                <w:color w:val="FF0000"/>
                <w:highlight w:val="yellow"/>
              </w:rPr>
              <w:t>+</w:t>
            </w:r>
            <w:r>
              <w:rPr>
                <w:rFonts w:hint="eastAsia"/>
                <w:b/>
                <w:color w:val="FF0000"/>
                <w:highlight w:val="yellow"/>
              </w:rPr>
              <w:t>姓名</w:t>
            </w:r>
            <w:r>
              <w:rPr>
                <w:rFonts w:hint="eastAsia"/>
                <w:highlight w:val="yellow"/>
              </w:rPr>
              <w:t>作为文件夹名，将所有内容放于该文件夹中）：</w:t>
            </w:r>
            <w:r>
              <w:rPr>
                <w:rFonts w:hint="eastAsia"/>
                <w:highlight w:val="yellow"/>
              </w:rPr>
              <w:t xml:space="preserve"> </w:t>
            </w:r>
          </w:p>
          <w:p w14:paraId="0B20D91D" w14:textId="77777777" w:rsidR="00CB7150" w:rsidRDefault="00D35D96">
            <w:pPr>
              <w:widowControl/>
              <w:ind w:left="420"/>
              <w:jc w:val="left"/>
              <w:rPr>
                <w:highlight w:val="yellow"/>
              </w:rPr>
            </w:pPr>
            <w:r>
              <w:rPr>
                <w:rFonts w:hint="eastAsia"/>
                <w:highlight w:val="yellow"/>
              </w:rPr>
              <w:t xml:space="preserve">         1</w:t>
            </w:r>
            <w:r>
              <w:rPr>
                <w:rFonts w:hint="eastAsia"/>
                <w:highlight w:val="yellow"/>
              </w:rPr>
              <w:t>）实验报告</w:t>
            </w:r>
          </w:p>
          <w:p w14:paraId="0635E450" w14:textId="77777777" w:rsidR="00CB7150" w:rsidRDefault="00D35D96">
            <w:pPr>
              <w:widowControl/>
              <w:ind w:left="420"/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hint="eastAsia"/>
                <w:highlight w:val="yellow"/>
              </w:rPr>
              <w:t xml:space="preserve">         2</w:t>
            </w:r>
            <w:r>
              <w:rPr>
                <w:rFonts w:hint="eastAsia"/>
                <w:highlight w:val="yellow"/>
              </w:rPr>
              <w:t>）程序代码</w:t>
            </w:r>
          </w:p>
          <w:p w14:paraId="5C847C12" w14:textId="77777777" w:rsidR="00CB7150" w:rsidRDefault="00CB7150">
            <w:pPr>
              <w:rPr>
                <w:rFonts w:ascii="宋体" w:hAnsi="宋体"/>
                <w:color w:val="000000"/>
                <w:sz w:val="30"/>
                <w:szCs w:val="51"/>
              </w:rPr>
            </w:pPr>
          </w:p>
        </w:tc>
      </w:tr>
      <w:tr w:rsidR="00CB7150" w14:paraId="0008787D" w14:textId="77777777">
        <w:trPr>
          <w:trHeight w:val="2489"/>
          <w:jc w:val="center"/>
        </w:trPr>
        <w:tc>
          <w:tcPr>
            <w:tcW w:w="8240" w:type="dxa"/>
            <w:gridSpan w:val="6"/>
          </w:tcPr>
          <w:p w14:paraId="379BC195" w14:textId="77777777" w:rsidR="00CB7150" w:rsidRDefault="00D35D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环境(实验设备)</w:t>
            </w:r>
          </w:p>
          <w:p w14:paraId="6D5E3B61" w14:textId="77777777" w:rsidR="00CB7150" w:rsidRDefault="00CB7150">
            <w:pPr>
              <w:rPr>
                <w:rFonts w:ascii="宋体" w:hAnsi="宋体"/>
                <w:sz w:val="24"/>
                <w:szCs w:val="21"/>
              </w:rPr>
            </w:pPr>
          </w:p>
          <w:p w14:paraId="5318F8AA" w14:textId="77777777" w:rsidR="00CB7150" w:rsidRDefault="00D35D96">
            <w:pPr>
              <w:widowControl/>
              <w:ind w:firstLineChars="200" w:firstLine="480"/>
              <w:jc w:val="left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sz w:val="24"/>
                <w:szCs w:val="21"/>
              </w:rPr>
              <w:t xml:space="preserve">   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Microsoft Sans Serif" w:hAnsi="Microsoft Sans Serif" w:cs="Microsoft Sans Serif" w:hint="eastAsia"/>
                <w:sz w:val="24"/>
              </w:rPr>
              <w:t>windows XP</w:t>
            </w:r>
            <w:r>
              <w:rPr>
                <w:rFonts w:ascii="Microsoft Sans Serif" w:hAnsi="Microsoft Sans Serif" w:cs="Microsoft Sans Serif" w:hint="eastAsia"/>
                <w:sz w:val="24"/>
              </w:rPr>
              <w:t>及以上版本；</w:t>
            </w:r>
            <w:r>
              <w:rPr>
                <w:rFonts w:ascii="Microsoft Sans Serif" w:hAnsi="Microsoft Sans Serif" w:cs="Microsoft Sans Serif" w:hint="eastAsia"/>
                <w:sz w:val="24"/>
              </w:rPr>
              <w:t>PC</w:t>
            </w:r>
            <w:r>
              <w:rPr>
                <w:rFonts w:ascii="宋体" w:hAnsi="宋体" w:hint="eastAsia"/>
                <w:color w:val="000000"/>
                <w:sz w:val="24"/>
              </w:rPr>
              <w:t>；Matlab7.0及以上版本；其它高级语言</w:t>
            </w:r>
          </w:p>
        </w:tc>
      </w:tr>
      <w:tr w:rsidR="00CB7150" w14:paraId="1459DC96" w14:textId="77777777">
        <w:trPr>
          <w:trHeight w:val="4347"/>
          <w:jc w:val="center"/>
        </w:trPr>
        <w:tc>
          <w:tcPr>
            <w:tcW w:w="8240" w:type="dxa"/>
            <w:gridSpan w:val="6"/>
          </w:tcPr>
          <w:p w14:paraId="60030802" w14:textId="77777777" w:rsidR="00CB7150" w:rsidRDefault="00D35D96">
            <w:pPr>
              <w:ind w:rightChars="242" w:right="508"/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原理及内容</w:t>
            </w:r>
          </w:p>
          <w:p w14:paraId="6F572232" w14:textId="77777777" w:rsidR="00CB7150" w:rsidRDefault="00D35D96">
            <w:pPr>
              <w:pStyle w:val="a4"/>
              <w:ind w:firstLine="0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一、实验原理</w:t>
            </w:r>
          </w:p>
          <w:p w14:paraId="7CC7CE19" w14:textId="77777777" w:rsidR="00CB7150" w:rsidRDefault="00D35D96">
            <w:pPr>
              <w:pStyle w:val="a4"/>
            </w:pPr>
            <w:r>
              <w:rPr>
                <w:rFonts w:hint="eastAsia"/>
              </w:rPr>
              <w:t>根据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复化梯形积分和复化Simpson积分算法</w:t>
            </w:r>
            <w:r>
              <w:rPr>
                <w:rFonts w:hint="eastAsia"/>
              </w:rPr>
              <w:t>相关知识和算法编程完成本实验</w:t>
            </w:r>
          </w:p>
          <w:p w14:paraId="183A91B1" w14:textId="77777777" w:rsidR="00CB7150" w:rsidRDefault="00D35D96">
            <w:pPr>
              <w:pStyle w:val="a4"/>
              <w:ind w:firstLine="0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二、实验内容</w:t>
            </w:r>
          </w:p>
          <w:p w14:paraId="19F3E97A" w14:textId="77777777" w:rsidR="00CB7150" w:rsidRDefault="00D35D96">
            <w:pPr>
              <w:rPr>
                <w:sz w:val="24"/>
              </w:rPr>
            </w:pPr>
            <w:r>
              <w:rPr>
                <w:rFonts w:hint="eastAsia"/>
                <w:b/>
                <w:color w:val="FF0000"/>
              </w:rPr>
              <w:t xml:space="preserve">     </w:t>
            </w:r>
            <w:r>
              <w:rPr>
                <w:rFonts w:hint="eastAsia"/>
                <w:sz w:val="24"/>
              </w:rPr>
              <w:t>已知函数由下标给出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40"/>
              <w:gridCol w:w="956"/>
              <w:gridCol w:w="955"/>
              <w:gridCol w:w="955"/>
              <w:gridCol w:w="956"/>
              <w:gridCol w:w="956"/>
              <w:gridCol w:w="956"/>
              <w:gridCol w:w="883"/>
            </w:tblGrid>
            <w:tr w:rsidR="00CB7150" w14:paraId="04F1ECF6" w14:textId="77777777">
              <w:trPr>
                <w:trHeight w:val="298"/>
              </w:trPr>
              <w:tc>
                <w:tcPr>
                  <w:tcW w:w="940" w:type="dxa"/>
                  <w:shd w:val="clear" w:color="auto" w:fill="auto"/>
                </w:tcPr>
                <w:p w14:paraId="3D50AD4F" w14:textId="77777777" w:rsidR="00CB7150" w:rsidRDefault="00D35D96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x</w:t>
                  </w:r>
                </w:p>
              </w:tc>
              <w:tc>
                <w:tcPr>
                  <w:tcW w:w="956" w:type="dxa"/>
                  <w:shd w:val="clear" w:color="auto" w:fill="auto"/>
                </w:tcPr>
                <w:p w14:paraId="5B158E2F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0.60</w:t>
                  </w:r>
                </w:p>
              </w:tc>
              <w:tc>
                <w:tcPr>
                  <w:tcW w:w="955" w:type="dxa"/>
                  <w:shd w:val="clear" w:color="auto" w:fill="auto"/>
                </w:tcPr>
                <w:p w14:paraId="64FC7CC9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0.80</w:t>
                  </w:r>
                </w:p>
              </w:tc>
              <w:tc>
                <w:tcPr>
                  <w:tcW w:w="955" w:type="dxa"/>
                  <w:shd w:val="clear" w:color="auto" w:fill="auto"/>
                </w:tcPr>
                <w:p w14:paraId="454C1172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 w:hint="eastAsia"/>
                    </w:rPr>
                    <w:t>1</w:t>
                  </w:r>
                  <w:r>
                    <w:rPr>
                      <w:rFonts w:ascii="Calibri" w:hAnsi="Calibri"/>
                    </w:rPr>
                    <w:t>.00</w:t>
                  </w:r>
                </w:p>
              </w:tc>
              <w:tc>
                <w:tcPr>
                  <w:tcW w:w="956" w:type="dxa"/>
                  <w:shd w:val="clear" w:color="auto" w:fill="auto"/>
                </w:tcPr>
                <w:p w14:paraId="124627DF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.20</w:t>
                  </w:r>
                </w:p>
              </w:tc>
              <w:tc>
                <w:tcPr>
                  <w:tcW w:w="956" w:type="dxa"/>
                  <w:shd w:val="clear" w:color="auto" w:fill="auto"/>
                </w:tcPr>
                <w:p w14:paraId="2874473E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.40</w:t>
                  </w:r>
                </w:p>
              </w:tc>
              <w:tc>
                <w:tcPr>
                  <w:tcW w:w="956" w:type="dxa"/>
                  <w:shd w:val="clear" w:color="auto" w:fill="auto"/>
                </w:tcPr>
                <w:p w14:paraId="0FDDD5F7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.60</w:t>
                  </w:r>
                </w:p>
              </w:tc>
              <w:tc>
                <w:tcPr>
                  <w:tcW w:w="883" w:type="dxa"/>
                  <w:shd w:val="clear" w:color="auto" w:fill="auto"/>
                </w:tcPr>
                <w:p w14:paraId="4C66204C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.80</w:t>
                  </w:r>
                </w:p>
              </w:tc>
            </w:tr>
            <w:tr w:rsidR="00CB7150" w14:paraId="36A62E84" w14:textId="77777777">
              <w:trPr>
                <w:trHeight w:val="328"/>
              </w:trPr>
              <w:tc>
                <w:tcPr>
                  <w:tcW w:w="940" w:type="dxa"/>
                  <w:shd w:val="clear" w:color="auto" w:fill="auto"/>
                </w:tcPr>
                <w:p w14:paraId="501C5BAE" w14:textId="77777777" w:rsidR="00CB7150" w:rsidRDefault="00D35D96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f(x)</w:t>
                  </w:r>
                </w:p>
              </w:tc>
              <w:tc>
                <w:tcPr>
                  <w:tcW w:w="956" w:type="dxa"/>
                  <w:shd w:val="clear" w:color="auto" w:fill="auto"/>
                </w:tcPr>
                <w:p w14:paraId="6AF5F288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5.70</w:t>
                  </w:r>
                </w:p>
              </w:tc>
              <w:tc>
                <w:tcPr>
                  <w:tcW w:w="955" w:type="dxa"/>
                  <w:shd w:val="clear" w:color="auto" w:fill="auto"/>
                </w:tcPr>
                <w:p w14:paraId="786640D1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4.60</w:t>
                  </w:r>
                </w:p>
              </w:tc>
              <w:tc>
                <w:tcPr>
                  <w:tcW w:w="955" w:type="dxa"/>
                  <w:shd w:val="clear" w:color="auto" w:fill="auto"/>
                </w:tcPr>
                <w:p w14:paraId="05D1840C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3.50</w:t>
                  </w:r>
                </w:p>
              </w:tc>
              <w:tc>
                <w:tcPr>
                  <w:tcW w:w="956" w:type="dxa"/>
                  <w:shd w:val="clear" w:color="auto" w:fill="auto"/>
                </w:tcPr>
                <w:p w14:paraId="51C3660C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3.70</w:t>
                  </w:r>
                </w:p>
              </w:tc>
              <w:tc>
                <w:tcPr>
                  <w:tcW w:w="956" w:type="dxa"/>
                  <w:shd w:val="clear" w:color="auto" w:fill="auto"/>
                </w:tcPr>
                <w:p w14:paraId="502EC236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4.90</w:t>
                  </w:r>
                </w:p>
              </w:tc>
              <w:tc>
                <w:tcPr>
                  <w:tcW w:w="956" w:type="dxa"/>
                  <w:shd w:val="clear" w:color="auto" w:fill="auto"/>
                </w:tcPr>
                <w:p w14:paraId="2CDD6204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5.20</w:t>
                  </w:r>
                </w:p>
              </w:tc>
              <w:tc>
                <w:tcPr>
                  <w:tcW w:w="883" w:type="dxa"/>
                  <w:shd w:val="clear" w:color="auto" w:fill="auto"/>
                </w:tcPr>
                <w:p w14:paraId="44060979" w14:textId="77777777" w:rsidR="00CB7150" w:rsidRDefault="00D35D96">
                  <w:pPr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5.50</w:t>
                  </w:r>
                </w:p>
              </w:tc>
            </w:tr>
          </w:tbl>
          <w:p w14:paraId="20534357" w14:textId="77777777" w:rsidR="00CB7150" w:rsidRDefault="00277265">
            <w:pPr>
              <w:rPr>
                <w:sz w:val="24"/>
              </w:rPr>
            </w:pPr>
            <w:r>
              <w:rPr>
                <w:sz w:val="24"/>
              </w:rPr>
              <w:object w:dxaOrig="1440" w:dyaOrig="1440" w14:anchorId="5D9D2383">
                <v:shape id="_x0000_s2050" type="#_x0000_t75" style="position:absolute;left:0;text-align:left;margin-left:166.8pt;margin-top:12.75pt;width:55.05pt;height:26pt;z-index:251660288;mso-position-horizontal-relative:text;mso-position-vertical-relative:text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">
                  <v:imagedata r:id="rId11" o:title=""/>
                </v:shape>
                <o:OLEObject Type="Embed" ProgID="Equation.DSMT4" ShapeID="_x0000_s2050" DrawAspect="Content" ObjectID="_1703162431" r:id="rId12"/>
              </w:object>
            </w:r>
          </w:p>
          <w:p w14:paraId="354B1BBA" w14:textId="77777777" w:rsidR="00CB7150" w:rsidRDefault="00277265">
            <w:pPr>
              <w:pStyle w:val="Style8"/>
              <w:widowControl w:val="0"/>
              <w:numPr>
                <w:ilvl w:val="0"/>
                <w:numId w:val="2"/>
              </w:numPr>
              <w:spacing w:line="360" w:lineRule="auto"/>
              <w:ind w:firstLineChars="0"/>
              <w:jc w:val="both"/>
            </w:pPr>
            <w:r>
              <w:object w:dxaOrig="1440" w:dyaOrig="1440" w14:anchorId="70683CFE">
                <v:shape id="_x0000_s2051" type="#_x0000_t75" style="position:absolute;left:0;text-align:left;margin-left:195pt;margin-top:22.55pt;width:55.05pt;height:26pt;z-index:251661312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">
                  <v:imagedata r:id="rId11" o:title=""/>
                </v:shape>
                <o:OLEObject Type="Embed" ProgID="Equation.DSMT4" ShapeID="_x0000_s2051" DrawAspect="Content" ObjectID="_1703162432" r:id="rId13"/>
              </w:object>
            </w:r>
            <w:r w:rsidR="00D35D96">
              <w:rPr>
                <w:rFonts w:hint="eastAsia"/>
              </w:rPr>
              <w:t xml:space="preserve">用复化梯形积分算法计算         ； </w:t>
            </w:r>
          </w:p>
          <w:p w14:paraId="1D736E1D" w14:textId="77777777" w:rsidR="00CB7150" w:rsidRDefault="00D35D96">
            <w:pPr>
              <w:pStyle w:val="Style8"/>
              <w:widowControl w:val="0"/>
              <w:numPr>
                <w:ilvl w:val="0"/>
                <w:numId w:val="2"/>
              </w:numPr>
              <w:spacing w:line="360" w:lineRule="auto"/>
              <w:ind w:firstLineChars="0"/>
              <w:jc w:val="both"/>
            </w:pPr>
            <w:r>
              <w:rPr>
                <w:rFonts w:hint="eastAsia"/>
              </w:rPr>
              <w:t>用复化Simpson积分算法计算          。</w:t>
            </w:r>
          </w:p>
          <w:p w14:paraId="70540335" w14:textId="77777777" w:rsidR="00CB7150" w:rsidRDefault="00CB7150">
            <w:pPr>
              <w:pStyle w:val="a3"/>
              <w:ind w:firstLine="480"/>
            </w:pPr>
          </w:p>
          <w:p w14:paraId="620BFCB1" w14:textId="77777777" w:rsidR="00CB7150" w:rsidRDefault="00D35D96">
            <w:pPr>
              <w:pStyle w:val="a4"/>
              <w:ind w:firstLine="0"/>
            </w:pPr>
            <w:r>
              <w:rPr>
                <w:rFonts w:hint="eastAsia"/>
                <w:b/>
                <w:sz w:val="28"/>
                <w:szCs w:val="28"/>
              </w:rPr>
              <w:t>三、实验过程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（可以文字说明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+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运行结果截图）</w:t>
            </w:r>
          </w:p>
          <w:p w14:paraId="00E9F6A2" w14:textId="77777777" w:rsidR="00CB7150" w:rsidRDefault="00CB7150">
            <w:pPr>
              <w:pStyle w:val="a4"/>
            </w:pPr>
          </w:p>
          <w:p w14:paraId="17DEE866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''</w:t>
            </w:r>
          </w:p>
          <w:p w14:paraId="5D8658FC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lastRenderedPageBreak/>
              <w:t>文件名：西华大学数值计算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C++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实验报告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——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实验六</w:t>
            </w:r>
          </w:p>
          <w:p w14:paraId="0610A3C7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内容：复化梯形及复化辛普森</w:t>
            </w:r>
          </w:p>
          <w:p w14:paraId="4767AFCE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当前版本：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1.0</w:t>
            </w:r>
          </w:p>
          <w:p w14:paraId="6FD0599C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完成作者：李子涵</w:t>
            </w:r>
          </w:p>
          <w:p w14:paraId="270AA577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学号：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3120190971401</w:t>
            </w:r>
          </w:p>
          <w:p w14:paraId="5E7AA05E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完成日期：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2021.11.20</w:t>
            </w:r>
          </w:p>
          <w:p w14:paraId="216723B2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''</w:t>
            </w:r>
          </w:p>
          <w:p w14:paraId="0CD12C93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mport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math</w:t>
            </w:r>
          </w:p>
          <w:p w14:paraId="4FA7ACC3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11711F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梯形公式</w:t>
            </w:r>
          </w:p>
          <w:p w14:paraId="6E9B98DE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tixing(f,a,b,n,h):</w:t>
            </w:r>
          </w:p>
          <w:p w14:paraId="6244694B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x=a</w:t>
            </w:r>
          </w:p>
          <w:p w14:paraId="75884AC5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s=f(x)+f(b)</w:t>
            </w:r>
          </w:p>
          <w:p w14:paraId="08A95052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k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n-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:</w:t>
            </w:r>
          </w:p>
          <w:p w14:paraId="627B0ADE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x=x+h</w:t>
            </w:r>
          </w:p>
          <w:p w14:paraId="255CBF84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s=s+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*f(x)</w:t>
            </w:r>
          </w:p>
          <w:p w14:paraId="722BEEC3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result=(h/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*s</w:t>
            </w:r>
          </w:p>
          <w:p w14:paraId="1A739771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esult</w:t>
            </w:r>
          </w:p>
          <w:p w14:paraId="5F859367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</w:p>
          <w:p w14:paraId="2274CFF4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11711F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辛普森公式</w:t>
            </w:r>
          </w:p>
          <w:p w14:paraId="765A8EF1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simprson(f,a,b,m,h):</w:t>
            </w:r>
          </w:p>
          <w:p w14:paraId="0B2AA273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 f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被积函数，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a,b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分别为积分的上下线，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m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为子区间的个数，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s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是梯形总面积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7DA6C2A8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>    x=a</w:t>
            </w:r>
          </w:p>
          <w:p w14:paraId="01869FAC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h = (b-a)/m</w:t>
            </w:r>
          </w:p>
          <w:p w14:paraId="24A827AF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s=f(x)+f(b)</w:t>
            </w:r>
          </w:p>
          <w:p w14:paraId="62071FC4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x=x+h/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</w:p>
          <w:p w14:paraId="465A9A93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i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 (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int(m)):</w:t>
            </w:r>
          </w:p>
          <w:p w14:paraId="1CE8DF02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s=s+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4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*f(x)</w:t>
            </w:r>
          </w:p>
          <w:p w14:paraId="2CC00EE5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x=x+h</w:t>
            </w:r>
          </w:p>
          <w:p w14:paraId="5F081F63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x=a+h</w:t>
            </w:r>
          </w:p>
          <w:p w14:paraId="55A8FBA5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i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 (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int(m)):</w:t>
            </w:r>
          </w:p>
          <w:p w14:paraId="4ECACB3F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s=s+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*f(x)</w:t>
            </w:r>
          </w:p>
          <w:p w14:paraId="54E415B7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x=x+h</w:t>
            </w:r>
          </w:p>
          <w:p w14:paraId="4D21E18D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result = (h/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6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*s</w:t>
            </w:r>
          </w:p>
          <w:p w14:paraId="27D6B06C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esult</w:t>
            </w:r>
          </w:p>
          <w:p w14:paraId="723ADCAC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</w:p>
          <w:p w14:paraId="5730B096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__name__ == 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__main__'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</w:p>
          <w:p w14:paraId="01F35F4F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a=dict({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.6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5.7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.8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4.6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3.5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.2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3.7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.4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4.9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.6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5.2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.8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5.5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})</w:t>
            </w:r>
          </w:p>
          <w:p w14:paraId="709C13FE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h=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.2</w:t>
            </w:r>
          </w:p>
          <w:p w14:paraId="2EB7DD41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x=list(a.keys())</w:t>
            </w:r>
          </w:p>
          <w:p w14:paraId="5EAFD942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n=int((x[-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-x[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)/h)</w:t>
            </w:r>
            <w:r w:rsidRPr="0011711F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11711F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区间数</w:t>
            </w:r>
          </w:p>
          <w:p w14:paraId="1B2EA03B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f=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lambda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x :a[round(x,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]</w:t>
            </w:r>
          </w:p>
          <w:p w14:paraId="66C5B672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复化梯形：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49F52A66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 xml:space="preserve">   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tixing(f, x[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, x[-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, n, h))</w:t>
            </w:r>
          </w:p>
          <w:p w14:paraId="5D6875FA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复化</w:t>
            </w:r>
            <w:r w:rsidRPr="0011711F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Simpson:"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0B82D961" w14:textId="77777777" w:rsidR="0011711F" w:rsidRPr="0011711F" w:rsidRDefault="0011711F" w:rsidP="0011711F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1711F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simprson(f, x[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, x[-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, n/</w:t>
            </w:r>
            <w:r w:rsidRPr="0011711F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1711F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 h))</w:t>
            </w:r>
          </w:p>
          <w:p w14:paraId="5AF48763" w14:textId="77777777" w:rsidR="00CB7150" w:rsidRDefault="00CB715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p w14:paraId="19AC0A9A" w14:textId="77777777" w:rsidR="0011711F" w:rsidRPr="0011711F" w:rsidRDefault="0011711F" w:rsidP="0011711F">
            <w:pPr>
              <w:spacing w:line="300" w:lineRule="auto"/>
              <w:rPr>
                <w:rFonts w:ascii="宋体" w:hAnsi="宋体"/>
                <w:sz w:val="28"/>
                <w:szCs w:val="28"/>
              </w:rPr>
            </w:pPr>
            <w:r w:rsidRPr="0011711F">
              <w:rPr>
                <w:rFonts w:ascii="宋体" w:hAnsi="宋体" w:hint="eastAsia"/>
                <w:sz w:val="28"/>
                <w:szCs w:val="28"/>
              </w:rPr>
              <w:t>实验结果:</w:t>
            </w:r>
          </w:p>
          <w:p w14:paraId="71FAB974" w14:textId="27CA5F05" w:rsidR="00CB7150" w:rsidRDefault="0011711F" w:rsidP="0011711F">
            <w:pPr>
              <w:spacing w:line="300" w:lineRule="auto"/>
              <w:rPr>
                <w:rFonts w:ascii="宋体" w:hAnsi="宋体"/>
                <w:sz w:val="24"/>
              </w:rPr>
            </w:pP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0C27F32" wp14:editId="7096821C">
                  <wp:extent cx="3299746" cy="853514"/>
                  <wp:effectExtent l="0" t="0" r="0" b="381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9746" cy="8535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A984D6" w14:textId="77777777" w:rsidR="00CB7150" w:rsidRDefault="00CB715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</w:tc>
      </w:tr>
    </w:tbl>
    <w:p w14:paraId="56702DF9" w14:textId="77777777" w:rsidR="00CB7150" w:rsidRDefault="00CB7150">
      <w:pPr>
        <w:jc w:val="center"/>
        <w:rPr>
          <w:rFonts w:ascii="宋体" w:hAnsi="宋体"/>
          <w:b/>
          <w:bCs/>
          <w:color w:val="000000"/>
          <w:sz w:val="30"/>
          <w:szCs w:val="5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88"/>
      </w:tblGrid>
      <w:tr w:rsidR="00CB7150" w14:paraId="240F4CF3" w14:textId="77777777">
        <w:trPr>
          <w:trHeight w:val="6497"/>
          <w:jc w:val="center"/>
        </w:trPr>
        <w:tc>
          <w:tcPr>
            <w:tcW w:w="8188" w:type="dxa"/>
          </w:tcPr>
          <w:p w14:paraId="28A08E3D" w14:textId="77777777" w:rsidR="00CB7150" w:rsidRDefault="00D35D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四、实验小结</w:t>
            </w:r>
            <w:r>
              <w:rPr>
                <w:rFonts w:ascii="楷体_GB2312" w:eastAsia="楷体_GB2312" w:hAnsi="宋体" w:hint="eastAsia"/>
                <w:color w:val="000000"/>
                <w:sz w:val="24"/>
                <w:szCs w:val="51"/>
              </w:rPr>
              <w:t>（包括问题和解决方法</w:t>
            </w:r>
            <w:r>
              <w:rPr>
                <w:rFonts w:ascii="楷体_GB2312" w:eastAsia="楷体_GB2312" w:hAnsi="宋体" w:hint="eastAsia"/>
                <w:color w:val="000000"/>
                <w:sz w:val="24"/>
              </w:rPr>
              <w:t>、</w:t>
            </w:r>
            <w:r>
              <w:rPr>
                <w:rFonts w:ascii="楷体_GB2312" w:eastAsia="楷体_GB2312" w:hAnsi="宋体" w:hint="eastAsia"/>
                <w:bCs/>
                <w:color w:val="000000"/>
                <w:sz w:val="24"/>
              </w:rPr>
              <w:t>心得体会、</w:t>
            </w:r>
            <w:r>
              <w:rPr>
                <w:rFonts w:ascii="楷体_GB2312" w:eastAsia="楷体_GB2312" w:hAnsi="宋体" w:hint="eastAsia"/>
                <w:color w:val="000000"/>
                <w:sz w:val="24"/>
              </w:rPr>
              <w:t>意见与</w:t>
            </w:r>
            <w:r>
              <w:rPr>
                <w:rFonts w:ascii="楷体_GB2312" w:eastAsia="楷体_GB2312" w:hAnsi="宋体" w:hint="eastAsia"/>
                <w:color w:val="000000"/>
                <w:sz w:val="24"/>
                <w:szCs w:val="51"/>
              </w:rPr>
              <w:t>建议等）</w:t>
            </w:r>
          </w:p>
          <w:p w14:paraId="327D7967" w14:textId="409BA664" w:rsidR="00CB7150" w:rsidRDefault="005929E7">
            <w:pPr>
              <w:ind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对于这两种计算方式，尤其需要注意其区间的区别，Simpson的子区间个数是梯形区间个数的一半，编程时较易混淆。</w:t>
            </w:r>
          </w:p>
          <w:p w14:paraId="12A72396" w14:textId="77777777" w:rsidR="00CB7150" w:rsidRDefault="00CB7150" w:rsidP="005929E7">
            <w:pPr>
              <w:rPr>
                <w:rFonts w:ascii="宋体" w:hAnsi="宋体" w:hint="eastAsia"/>
                <w:sz w:val="24"/>
              </w:rPr>
            </w:pPr>
          </w:p>
          <w:p w14:paraId="310CE9B1" w14:textId="77777777" w:rsidR="00CB7150" w:rsidRDefault="00CB7150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576DE79E" w14:textId="77777777" w:rsidR="00CB7150" w:rsidRDefault="00CB7150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2E5B7AB5" w14:textId="77777777" w:rsidR="00CB7150" w:rsidRDefault="00CB7150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067F3139" w14:textId="77777777" w:rsidR="00CB7150" w:rsidRDefault="00CB7150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5890056A" w14:textId="77777777" w:rsidR="00CB7150" w:rsidRDefault="00CB7150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282C85B5" w14:textId="77777777" w:rsidR="00CB7150" w:rsidRDefault="00CB7150">
            <w:pPr>
              <w:rPr>
                <w:rFonts w:ascii="宋体" w:hAnsi="宋体"/>
                <w:sz w:val="24"/>
              </w:rPr>
            </w:pPr>
          </w:p>
          <w:p w14:paraId="4F122E32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07830BE9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496C91A8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651CB3B8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192783F2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1BFD962F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6A77568C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7F403204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5CCBB8A4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0E7748B8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112D65DB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15A94014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190BF79D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  <w:p w14:paraId="7B270C49" w14:textId="77777777" w:rsidR="00CB7150" w:rsidRDefault="00CB7150">
            <w:pPr>
              <w:rPr>
                <w:rFonts w:ascii="宋体" w:hAnsi="宋体"/>
                <w:color w:val="000000"/>
                <w:sz w:val="24"/>
              </w:rPr>
            </w:pPr>
          </w:p>
        </w:tc>
      </w:tr>
    </w:tbl>
    <w:p w14:paraId="7A07C6A3" w14:textId="77777777" w:rsidR="00CB7150" w:rsidRDefault="00CB7150"/>
    <w:sectPr w:rsidR="00CB71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3C100A" w14:textId="77777777" w:rsidR="00277265" w:rsidRDefault="00277265" w:rsidP="0011711F">
      <w:r>
        <w:separator/>
      </w:r>
    </w:p>
  </w:endnote>
  <w:endnote w:type="continuationSeparator" w:id="0">
    <w:p w14:paraId="5AD1CC28" w14:textId="77777777" w:rsidR="00277265" w:rsidRDefault="00277265" w:rsidP="001171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B0A028" w14:textId="77777777" w:rsidR="00277265" w:rsidRDefault="00277265" w:rsidP="0011711F">
      <w:r>
        <w:separator/>
      </w:r>
    </w:p>
  </w:footnote>
  <w:footnote w:type="continuationSeparator" w:id="0">
    <w:p w14:paraId="737FFBC3" w14:textId="77777777" w:rsidR="00277265" w:rsidRDefault="00277265" w:rsidP="001171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3407FF"/>
    <w:multiLevelType w:val="multilevel"/>
    <w:tmpl w:val="333407FF"/>
    <w:lvl w:ilvl="0">
      <w:start w:val="1"/>
      <w:numFmt w:val="decimal"/>
      <w:lvlText w:val="%1."/>
      <w:lvlJc w:val="left"/>
      <w:pPr>
        <w:ind w:left="780" w:hanging="360"/>
      </w:pPr>
      <w:rPr>
        <w:rFonts w:ascii="宋体" w:cs="宋体"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654C5FF3"/>
    <w:multiLevelType w:val="multilevel"/>
    <w:tmpl w:val="654C5FF3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B7150"/>
    <w:rsid w:val="0011711F"/>
    <w:rsid w:val="00277265"/>
    <w:rsid w:val="005929E7"/>
    <w:rsid w:val="005B7EFF"/>
    <w:rsid w:val="006E7252"/>
    <w:rsid w:val="00CB7150"/>
    <w:rsid w:val="00D35D96"/>
    <w:rsid w:val="1018714B"/>
    <w:rsid w:val="64B40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 fillcolor="white">
      <v:fill color="white"/>
    </o:shapedefaults>
    <o:shapelayout v:ext="edit">
      <o:idmap v:ext="edit" data="2"/>
    </o:shapelayout>
  </w:shapeDefaults>
  <w:decimalSymbol w:val="."/>
  <w:listSeparator w:val=","/>
  <w14:docId w14:val="0EF09005"/>
  <w15:docId w15:val="{0C94A726-FA7B-45EB-894F-A4B06E5657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qFormat/>
    <w:pPr>
      <w:spacing w:after="120"/>
      <w:ind w:leftChars="200" w:left="420"/>
    </w:pPr>
    <w:rPr>
      <w:rFonts w:asciiTheme="minorHAnsi" w:eastAsiaTheme="minorEastAsia" w:hAnsiTheme="minorHAnsi" w:cstheme="minorBidi"/>
    </w:rPr>
  </w:style>
  <w:style w:type="paragraph" w:customStyle="1" w:styleId="a4">
    <w:name w:val="步骤"/>
    <w:qFormat/>
    <w:pPr>
      <w:widowControl w:val="0"/>
      <w:adjustRightInd w:val="0"/>
      <w:snapToGrid w:val="0"/>
      <w:spacing w:line="312" w:lineRule="atLeast"/>
      <w:ind w:firstLine="425"/>
      <w:jc w:val="both"/>
    </w:pPr>
    <w:rPr>
      <w:rFonts w:ascii="Times New Roman" w:eastAsia="宋体" w:hAnsi="Times New Roman" w:cs="Times New Roman"/>
      <w:sz w:val="21"/>
    </w:rPr>
  </w:style>
  <w:style w:type="paragraph" w:customStyle="1" w:styleId="Style8">
    <w:name w:val="_Style 8"/>
    <w:basedOn w:val="a"/>
    <w:next w:val="a5"/>
    <w:uiPriority w:val="34"/>
    <w:qFormat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5">
    <w:name w:val="List Paragraph"/>
    <w:basedOn w:val="a"/>
    <w:uiPriority w:val="34"/>
    <w:qFormat/>
    <w:pPr>
      <w:ind w:firstLineChars="200" w:firstLine="420"/>
    </w:pPr>
  </w:style>
  <w:style w:type="paragraph" w:styleId="a6">
    <w:name w:val="Balloon Text"/>
    <w:basedOn w:val="a"/>
    <w:link w:val="a7"/>
    <w:rsid w:val="00D35D96"/>
    <w:rPr>
      <w:sz w:val="18"/>
      <w:szCs w:val="18"/>
    </w:rPr>
  </w:style>
  <w:style w:type="character" w:customStyle="1" w:styleId="a7">
    <w:name w:val="批注框文本 字符"/>
    <w:basedOn w:val="a0"/>
    <w:link w:val="a6"/>
    <w:rsid w:val="00D35D96"/>
    <w:rPr>
      <w:rFonts w:ascii="Times New Roman" w:eastAsia="宋体" w:hAnsi="Times New Roman" w:cs="Times New Roman"/>
      <w:kern w:val="2"/>
      <w:sz w:val="18"/>
      <w:szCs w:val="18"/>
    </w:rPr>
  </w:style>
  <w:style w:type="paragraph" w:styleId="a8">
    <w:name w:val="header"/>
    <w:basedOn w:val="a"/>
    <w:link w:val="a9"/>
    <w:unhideWhenUsed/>
    <w:rsid w:val="001171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rsid w:val="0011711F"/>
    <w:rPr>
      <w:rFonts w:ascii="Times New Roman" w:eastAsia="宋体" w:hAnsi="Times New Roman" w:cs="Times New Roman"/>
      <w:kern w:val="2"/>
      <w:sz w:val="18"/>
      <w:szCs w:val="18"/>
    </w:rPr>
  </w:style>
  <w:style w:type="paragraph" w:styleId="aa">
    <w:name w:val="footer"/>
    <w:basedOn w:val="a"/>
    <w:link w:val="ab"/>
    <w:unhideWhenUsed/>
    <w:rsid w:val="001171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rsid w:val="0011711F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853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40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56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34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841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2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20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30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4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85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20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4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06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4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9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5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0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57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43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45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09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94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6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50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83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615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6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46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90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614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2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075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8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45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449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8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39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36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16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9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5</Pages>
  <Words>252</Words>
  <Characters>1437</Characters>
  <Application>Microsoft Office Word</Application>
  <DocSecurity>0</DocSecurity>
  <Lines>11</Lines>
  <Paragraphs>3</Paragraphs>
  <ScaleCrop>false</ScaleCrop>
  <Company/>
  <LinksUpToDate>false</LinksUpToDate>
  <CharactersWithSpaces>1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 K</cp:lastModifiedBy>
  <cp:revision>6</cp:revision>
  <dcterms:created xsi:type="dcterms:W3CDTF">2020-12-04T15:46:00Z</dcterms:created>
  <dcterms:modified xsi:type="dcterms:W3CDTF">2022-01-08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